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9" r:id="rId2"/>
    <p:sldId id="258" r:id="rId3"/>
    <p:sldId id="278" r:id="rId4"/>
    <p:sldId id="443" r:id="rId5"/>
    <p:sldId id="279" r:id="rId6"/>
    <p:sldId id="270" r:id="rId7"/>
    <p:sldId id="285" r:id="rId8"/>
    <p:sldId id="286" r:id="rId9"/>
    <p:sldId id="289" r:id="rId10"/>
    <p:sldId id="445" r:id="rId11"/>
    <p:sldId id="290" r:id="rId12"/>
    <p:sldId id="291" r:id="rId13"/>
    <p:sldId id="444" r:id="rId14"/>
    <p:sldId id="305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cb" initials="v" lastIdx="2" clrIdx="0">
    <p:extLst>
      <p:ext uri="{19B8F6BF-5375-455C-9EA6-DF929625EA0E}">
        <p15:presenceInfo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FF0066"/>
    <a:srgbClr val="0000FF"/>
    <a:srgbClr val="A4A5A4"/>
    <a:srgbClr val="FF6699"/>
    <a:srgbClr val="CC0099"/>
    <a:srgbClr val="1E7DB0"/>
    <a:srgbClr val="4183C1"/>
    <a:srgbClr val="4581B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9E9AB-56E6-4861-B98A-278E0D601529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E726-6235-4192-A0DF-57DEE7C72F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61835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A4AF9-DB12-4664-9971-3B3E58DB2780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37E5D-96DC-42CA-B2C8-CAAC2C94BA3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2732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ounded Rectangle 6"/>
          <p:cNvSpPr/>
          <p:nvPr userDrawn="1"/>
        </p:nvSpPr>
        <p:spPr>
          <a:xfrm>
            <a:off x="0" y="0"/>
            <a:ext cx="12192000" cy="6858000"/>
          </a:xfrm>
          <a:prstGeom prst="roundRect">
            <a:avLst>
              <a:gd name="adj" fmla="val 5278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 userDrawn="1"/>
        </p:nvSpPr>
        <p:spPr>
          <a:xfrm>
            <a:off x="185732" y="257175"/>
            <a:ext cx="11672896" cy="6343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8382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l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E7F8D9F-F217-4000-9EF7-0044F8CBB233}" type="datetimeFigureOut">
              <a:rPr lang="vi-VN" smtClean="0"/>
              <a:pPr/>
              <a:t>03/06/2024</a:t>
            </a:fld>
            <a:endParaRPr lang="vi-VN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038600" y="656241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ct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vi-VN"/>
          </a:p>
        </p:txBody>
      </p:sp>
      <p:sp>
        <p:nvSpPr>
          <p:cNvPr id="11" name="Slide Number Placeholder 5"/>
          <p:cNvSpPr txBox="1">
            <a:spLocks/>
          </p:cNvSpPr>
          <p:nvPr userDrawn="1"/>
        </p:nvSpPr>
        <p:spPr>
          <a:xfrm>
            <a:off x="86106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813015-DEBA-435B-B5CC-142B2C4B03F4}" type="slidenum">
              <a:rPr lang="vi-VN" smtClean="0"/>
              <a:pPr/>
              <a:t>‹#›</a:t>
            </a:fld>
            <a:endParaRPr lang="vi-VN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-147639" y="511171"/>
            <a:ext cx="714310" cy="457200"/>
            <a:chOff x="-123825" y="654051"/>
            <a:chExt cx="895090" cy="457200"/>
          </a:xfrm>
        </p:grpSpPr>
        <p:sp>
          <p:nvSpPr>
            <p:cNvPr id="13" name="Oval 12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11858628" y="257175"/>
            <a:ext cx="190500" cy="6343650"/>
            <a:chOff x="11772900" y="257175"/>
            <a:chExt cx="190500" cy="6343650"/>
          </a:xfrm>
        </p:grpSpPr>
        <p:sp>
          <p:nvSpPr>
            <p:cNvPr id="17" name="Rectangle 16"/>
            <p:cNvSpPr/>
            <p:nvPr/>
          </p:nvSpPr>
          <p:spPr>
            <a:xfrm>
              <a:off x="11772900" y="257175"/>
              <a:ext cx="190500" cy="190499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000FF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772900" y="1736727"/>
              <a:ext cx="190500" cy="1904994"/>
            </a:xfrm>
            <a:prstGeom prst="rect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772900" y="3528211"/>
              <a:ext cx="190500" cy="1593061"/>
            </a:xfrm>
            <a:prstGeom prst="rect">
              <a:avLst/>
            </a:prstGeom>
            <a:solidFill>
              <a:srgbClr val="0BF3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BF3FA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772900" y="5121273"/>
              <a:ext cx="190500" cy="147955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1" name="Group 20"/>
          <p:cNvGrpSpPr/>
          <p:nvPr userDrawn="1"/>
        </p:nvGrpSpPr>
        <p:grpSpPr>
          <a:xfrm>
            <a:off x="-147639" y="1399376"/>
            <a:ext cx="714310" cy="457200"/>
            <a:chOff x="-123825" y="654051"/>
            <a:chExt cx="895090" cy="457200"/>
          </a:xfrm>
        </p:grpSpPr>
        <p:sp>
          <p:nvSpPr>
            <p:cNvPr id="22" name="Oval 2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5" name="Group 24"/>
          <p:cNvGrpSpPr/>
          <p:nvPr userDrawn="1"/>
        </p:nvGrpSpPr>
        <p:grpSpPr>
          <a:xfrm>
            <a:off x="-147639" y="2287581"/>
            <a:ext cx="714310" cy="457200"/>
            <a:chOff x="-123825" y="654051"/>
            <a:chExt cx="895090" cy="457200"/>
          </a:xfrm>
        </p:grpSpPr>
        <p:sp>
          <p:nvSpPr>
            <p:cNvPr id="26" name="Oval 25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 userDrawn="1"/>
        </p:nvGrpSpPr>
        <p:grpSpPr>
          <a:xfrm>
            <a:off x="-147639" y="3175786"/>
            <a:ext cx="714310" cy="457200"/>
            <a:chOff x="-123825" y="654051"/>
            <a:chExt cx="895090" cy="457200"/>
          </a:xfrm>
        </p:grpSpPr>
        <p:sp>
          <p:nvSpPr>
            <p:cNvPr id="30" name="Oval 29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 userDrawn="1"/>
        </p:nvGrpSpPr>
        <p:grpSpPr>
          <a:xfrm>
            <a:off x="-147639" y="4063991"/>
            <a:ext cx="714310" cy="457200"/>
            <a:chOff x="-123825" y="654051"/>
            <a:chExt cx="895090" cy="457200"/>
          </a:xfrm>
        </p:grpSpPr>
        <p:sp>
          <p:nvSpPr>
            <p:cNvPr id="34" name="Oval 33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7" name="Group 36"/>
          <p:cNvGrpSpPr/>
          <p:nvPr userDrawn="1"/>
        </p:nvGrpSpPr>
        <p:grpSpPr>
          <a:xfrm>
            <a:off x="-147639" y="4952196"/>
            <a:ext cx="714310" cy="457200"/>
            <a:chOff x="-123825" y="654051"/>
            <a:chExt cx="895090" cy="457200"/>
          </a:xfrm>
        </p:grpSpPr>
        <p:sp>
          <p:nvSpPr>
            <p:cNvPr id="38" name="Oval 37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-147639" y="5840403"/>
            <a:ext cx="714310" cy="457200"/>
            <a:chOff x="-123825" y="654051"/>
            <a:chExt cx="895090" cy="457200"/>
          </a:xfrm>
        </p:grpSpPr>
        <p:sp>
          <p:nvSpPr>
            <p:cNvPr id="42" name="Oval 4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4085" y="275934"/>
            <a:ext cx="7476190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51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357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5104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7053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2232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3383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767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717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3674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821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6665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D8161-6125-4C8D-88B2-AF91A75D932E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87731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8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13.png"/><Relationship Id="rId7" Type="http://schemas.openxmlformats.org/officeDocument/2006/relationships/image" Target="../media/image40.png"/><Relationship Id="rId12" Type="http://schemas.openxmlformats.org/officeDocument/2006/relationships/image" Target="../media/image16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15.png"/><Relationship Id="rId9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13.png"/><Relationship Id="rId7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15.png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7.emf"/><Relationship Id="rId4" Type="http://schemas.openxmlformats.org/officeDocument/2006/relationships/image" Target="../media/image16.jpeg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9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11" Type="http://schemas.openxmlformats.org/officeDocument/2006/relationships/image" Target="../media/image28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0.png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microsoft.com/office/2007/relationships/media" Target="../media/media1.mp4"/><Relationship Id="rId7" Type="http://schemas.openxmlformats.org/officeDocument/2006/relationships/oleObject" Target="../embeddings/oleObject9.bin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0800000">
            <a:off x="5229567" y="-176287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1"/>
                </a:lnTo>
                <a:lnTo>
                  <a:pt x="0" y="1108156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0379" b="-3737"/>
            </a:stretch>
          </a:blipFill>
        </p:spPr>
      </p:sp>
      <p:sp>
        <p:nvSpPr>
          <p:cNvPr id="3" name="Freeform 3"/>
          <p:cNvSpPr/>
          <p:nvPr/>
        </p:nvSpPr>
        <p:spPr>
          <a:xfrm rot="-10800000">
            <a:off x="-133432" y="-264854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2"/>
                </a:lnTo>
                <a:lnTo>
                  <a:pt x="0" y="1108156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90379" t="-373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109468" y="3460610"/>
            <a:ext cx="1519745" cy="794390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0109468" y="4318220"/>
            <a:ext cx="1519745" cy="794390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0109468" y="5175829"/>
            <a:ext cx="1519745" cy="794390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0171299" y="887781"/>
            <a:ext cx="1457913" cy="794390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0171299" y="1745391"/>
            <a:ext cx="1457913" cy="794390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366856" y="980663"/>
            <a:ext cx="893964" cy="4756217"/>
            <a:chOff x="-148344" y="1"/>
            <a:chExt cx="1787927" cy="9512433"/>
          </a:xfrm>
        </p:grpSpPr>
        <p:sp>
          <p:nvSpPr>
            <p:cNvPr id="40" name="TextBox 40"/>
            <p:cNvSpPr txBox="1"/>
            <p:nvPr/>
          </p:nvSpPr>
          <p:spPr>
            <a:xfrm rot="16200000">
              <a:off x="508044" y="6121575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1" name="TextBox 41"/>
            <p:cNvSpPr txBox="1"/>
            <p:nvPr/>
          </p:nvSpPr>
          <p:spPr>
            <a:xfrm rot="16200000">
              <a:off x="508043" y="-656386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4" y="47327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4" y="16029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4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4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4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4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4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9" name="Group 49"/>
          <p:cNvGrpSpPr/>
          <p:nvPr/>
        </p:nvGrpSpPr>
        <p:grpSpPr>
          <a:xfrm>
            <a:off x="685801" y="495494"/>
            <a:ext cx="10409207" cy="5867013"/>
            <a:chOff x="0" y="0"/>
            <a:chExt cx="4112279" cy="2317832"/>
          </a:xfrm>
        </p:grpSpPr>
        <p:sp>
          <p:nvSpPr>
            <p:cNvPr id="50" name="Freeform 50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</p:sp>
        <p:sp>
          <p:nvSpPr>
            <p:cNvPr id="51" name="TextBox 5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786659" y="672178"/>
            <a:ext cx="9970759" cy="5486400"/>
            <a:chOff x="0" y="0"/>
            <a:chExt cx="3939065" cy="2167467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</p:sp>
        <p:sp>
          <p:nvSpPr>
            <p:cNvPr id="54" name="TextBox 5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AutoShape 55"/>
          <p:cNvSpPr/>
          <p:nvPr/>
        </p:nvSpPr>
        <p:spPr>
          <a:xfrm rot="-8791684">
            <a:off x="5736372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sp>
        <p:nvSpPr>
          <p:cNvPr id="56" name="AutoShape 56"/>
          <p:cNvSpPr/>
          <p:nvPr/>
        </p:nvSpPr>
        <p:spPr>
          <a:xfrm rot="-2000892">
            <a:off x="3948568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grpSp>
        <p:nvGrpSpPr>
          <p:cNvPr id="57" name="Group 57"/>
          <p:cNvGrpSpPr/>
          <p:nvPr/>
        </p:nvGrpSpPr>
        <p:grpSpPr>
          <a:xfrm>
            <a:off x="5241650" y="581782"/>
            <a:ext cx="1268345" cy="126834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59" name="TextBox 59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31657" tIns="31657" rIns="31657" bIns="31657" rtlCol="0" anchor="ctr"/>
            <a:lstStyle/>
            <a:p>
              <a:pPr algn="ctr">
                <a:lnSpc>
                  <a:spcPts val="6533"/>
                </a:lnSpc>
              </a:pPr>
              <a:r>
                <a:rPr lang="vi-VN" sz="4800" b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666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2256426" y="2236661"/>
            <a:ext cx="7266049" cy="3562744"/>
            <a:chOff x="0" y="0"/>
            <a:chExt cx="3393203" cy="405776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</p:sp>
        <p:sp>
          <p:nvSpPr>
            <p:cNvPr id="62" name="TextBox 62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8650" tIns="28650" rIns="28650" bIns="28650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0376362" y="2603000"/>
            <a:ext cx="1457913" cy="794390"/>
            <a:chOff x="0" y="0"/>
            <a:chExt cx="595553" cy="324506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0444215" y="2498387"/>
            <a:ext cx="1989735" cy="2152953"/>
            <a:chOff x="0" y="-66675"/>
            <a:chExt cx="812800" cy="879475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</p:sp>
        <p:sp>
          <p:nvSpPr>
            <p:cNvPr id="68" name="TextBox 68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2800"/>
                </a:lnSpc>
              </a:pPr>
              <a:endParaRPr lang="en-US" sz="2000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026860" y="1081834"/>
            <a:ext cx="175410" cy="175410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026860" y="1646915"/>
            <a:ext cx="175410" cy="175410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026860" y="2211996"/>
            <a:ext cx="175410" cy="175410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026860" y="2777076"/>
            <a:ext cx="175410" cy="175410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026860" y="3342157"/>
            <a:ext cx="175410" cy="175410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026860" y="3907238"/>
            <a:ext cx="175410" cy="175410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026860" y="4472318"/>
            <a:ext cx="175410" cy="175410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026860" y="5037398"/>
            <a:ext cx="175410" cy="175410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93"/>
          <p:cNvGrpSpPr/>
          <p:nvPr/>
        </p:nvGrpSpPr>
        <p:grpSpPr>
          <a:xfrm>
            <a:off x="1026860" y="5602479"/>
            <a:ext cx="175410" cy="175410"/>
            <a:chOff x="0" y="0"/>
            <a:chExt cx="812800" cy="812800"/>
          </a:xfrm>
        </p:grpSpPr>
        <p:sp>
          <p:nvSpPr>
            <p:cNvPr id="94" name="Freeform 9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5" name="TextBox 9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Freeform 96"/>
          <p:cNvSpPr/>
          <p:nvPr/>
        </p:nvSpPr>
        <p:spPr>
          <a:xfrm>
            <a:off x="1816667" y="1446664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sp>
        <p:nvSpPr>
          <p:cNvPr id="101" name="TextBox 101"/>
          <p:cNvSpPr txBox="1"/>
          <p:nvPr/>
        </p:nvSpPr>
        <p:spPr>
          <a:xfrm>
            <a:off x="2623057" y="2693977"/>
            <a:ext cx="6718417" cy="40395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480"/>
              </a:lnSpc>
              <a:spcBef>
                <a:spcPct val="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. ĐOẠN THẲNG TỈ LỆ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I. 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Định lí Thalès</a:t>
            </a:r>
          </a:p>
          <a:p>
            <a:pPr marL="857250" indent="-857250" algn="ctr">
              <a:lnSpc>
                <a:spcPts val="4480"/>
              </a:lnSpc>
              <a:spcBef>
                <a:spcPct val="0"/>
              </a:spcBef>
              <a:buAutoNum type="romanUcPeriod"/>
            </a:pP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4480"/>
              </a:lnSpc>
              <a:spcBef>
                <a:spcPct val="0"/>
              </a:spcBef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103"/>
          <p:cNvGrpSpPr/>
          <p:nvPr/>
        </p:nvGrpSpPr>
        <p:grpSpPr>
          <a:xfrm>
            <a:off x="398606" y="1126758"/>
            <a:ext cx="893964" cy="4756218"/>
            <a:chOff x="4056" y="-1"/>
            <a:chExt cx="1787927" cy="9512435"/>
          </a:xfrm>
        </p:grpSpPr>
        <p:sp>
          <p:nvSpPr>
            <p:cNvPr id="104" name="TextBox 104"/>
            <p:cNvSpPr txBox="1"/>
            <p:nvPr/>
          </p:nvSpPr>
          <p:spPr>
            <a:xfrm rot="5400000">
              <a:off x="660443" y="-656388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4" y="473273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3" y="1602933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3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3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3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3" y="6121577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3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3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13" name="Freeform 113"/>
          <p:cNvSpPr/>
          <p:nvPr/>
        </p:nvSpPr>
        <p:spPr>
          <a:xfrm>
            <a:off x="4946133" y="5411788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pic>
        <p:nvPicPr>
          <p:cNvPr id="114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138913">
            <a:off x="1167849" y="4246116"/>
            <a:ext cx="1928595" cy="1660178"/>
          </a:xfrm>
          <a:prstGeom prst="rect">
            <a:avLst/>
          </a:prstGeom>
        </p:spPr>
      </p:pic>
      <p:pic>
        <p:nvPicPr>
          <p:cNvPr id="116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280251">
            <a:off x="8589043" y="925256"/>
            <a:ext cx="1908749" cy="1130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5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381476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4" name="Group 33"/>
          <p:cNvGrpSpPr/>
          <p:nvPr/>
        </p:nvGrpSpPr>
        <p:grpSpPr>
          <a:xfrm>
            <a:off x="4538533" y="2576945"/>
            <a:ext cx="2837711" cy="3272403"/>
            <a:chOff x="5226701" y="2372939"/>
            <a:chExt cx="4297688" cy="4141428"/>
          </a:xfrm>
        </p:grpSpPr>
        <p:pic>
          <p:nvPicPr>
            <p:cNvPr id="35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027709" y="3145823"/>
              <a:ext cx="2804518" cy="2921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ịnh lí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lès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nêu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ia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ắt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71913" y="2416751"/>
            <a:ext cx="4092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Đặt thanh sắt trên mặt sân phẳng</a:t>
            </a:r>
            <a:b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xem như đoạn AB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71913" y="3118854"/>
            <a:ext cx="14961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Vẽ tia Ax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71913" y="3482403"/>
            <a:ext cx="41528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ên tia Ax đánh dấu các đoạn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M = MN = NP = PQ = QC có độ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dài bằng một đoạn dây không dãn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71913" y="4523061"/>
            <a:ext cx="33436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ong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kẻ MI // BC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71913" y="4886610"/>
            <a:ext cx="4839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Khi đó AI có độ dài bằng 1/5 đoạn AB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71913" y="5250161"/>
            <a:ext cx="43192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Dựa theo đoạn mẫu AI. Bác Dư cắt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thanh sắt thành 5 phần bằng nhau.</a:t>
            </a:r>
          </a:p>
        </p:txBody>
      </p:sp>
      <p:sp>
        <p:nvSpPr>
          <p:cNvPr id="45" name="Sun 44"/>
          <p:cNvSpPr/>
          <p:nvPr/>
        </p:nvSpPr>
        <p:spPr>
          <a:xfrm>
            <a:off x="8606400" y="3157941"/>
            <a:ext cx="3256118" cy="3352921"/>
          </a:xfrm>
          <a:prstGeom prst="sun">
            <a:avLst>
              <a:gd name="adj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FF00"/>
                </a:solidFill>
              </a:rPr>
              <a:t>EM HÃY GIẢI THÍCH XEM. TẠI SAO TIẾN HÀNH THEO CÁC BƯỚC HƯỚNG DẪN THI CHIA ĐỀU ĐƯỢC THANH SẮT?</a:t>
            </a:r>
            <a:endParaRPr lang="vi-VN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07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3" grpId="0" animBg="1"/>
      <p:bldP spid="38" grpId="0"/>
      <p:bldP spid="39" grpId="0"/>
      <p:bldP spid="40" grpId="0"/>
      <p:bldP spid="41" grpId="0"/>
      <p:bldP spid="42" grpId="0"/>
      <p:bldP spid="43" grpId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</p:spTree>
    <p:extLst>
      <p:ext uri="{BB962C8B-B14F-4D97-AF65-F5344CB8AC3E}">
        <p14:creationId xmlns:p14="http://schemas.microsoft.com/office/powerpoint/2010/main" val="1718054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2457" y="1262744"/>
            <a:ext cx="10450285" cy="5262979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 Ở NHÀ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Học hiểu định lí Thalès bằng lời. Ghi được giả thiết và kết luận định lí thông qua hình vẽ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Xem lại và hiểu các bài tập đã giải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Làm thêm bài tập 2 SGK trang 57 của bộ sách Cánh diều toán 8 tập 2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Đọc hiểu trước định lí đảo và hệ quả định lí Thalès.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LUÔN CHĂM NGOAN – HỌC TỐT!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CÁC EM.</a:t>
            </a:r>
          </a:p>
        </p:txBody>
      </p:sp>
    </p:spTree>
    <p:extLst>
      <p:ext uri="{BB962C8B-B14F-4D97-AF65-F5344CB8AC3E}">
        <p14:creationId xmlns:p14="http://schemas.microsoft.com/office/powerpoint/2010/main" val="3856165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91" y="110799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1634909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9A9D927D-33CD-4897-B5ED-38B99F98998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768" y="3510196"/>
            <a:ext cx="2499962" cy="207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 rot="1252703">
            <a:off x="8439568" y="6106746"/>
            <a:ext cx="881395" cy="344546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412" y="1425565"/>
            <a:ext cx="3523809" cy="2000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4087" y="827773"/>
            <a:ext cx="7140626" cy="3121702"/>
            <a:chOff x="974858" y="1101316"/>
            <a:chExt cx="7140626" cy="31217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4858" y="3042422"/>
              <a:ext cx="759492" cy="11805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760859" y="1101316"/>
              <a:ext cx="6354625" cy="30469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Em thân mến!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học thật ra rất gần gũi với cuộc sống.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ẳng hạn: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Bác Dư (thợ làm sắt) muốn cắt thanh sắt (hình 1)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năm phần bằng nhau nhưng bác lại quên</a:t>
              </a:r>
              <a:b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em thước để đo (rất khó chia).</a:t>
              </a:r>
            </a:p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Dư có thể thực hiện điều đó bằng cách nào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88667" y="3432395"/>
            <a:ext cx="2706389" cy="3068500"/>
            <a:chOff x="8223432" y="3432395"/>
            <a:chExt cx="2706389" cy="3068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325090">
              <a:off x="7952266" y="4658200"/>
              <a:ext cx="2615991" cy="16438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1252256">
              <a:off x="8223432" y="6070008"/>
              <a:ext cx="10086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</a:t>
              </a:r>
              <a:endParaRPr lang="vi-VN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149862">
              <a:off x="9395427" y="3728685"/>
              <a:ext cx="1534394" cy="2631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đoạn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nhau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84666" y="4535524"/>
            <a:ext cx="6833581" cy="1384995"/>
            <a:chOff x="671865" y="4535524"/>
            <a:chExt cx="6833581" cy="1384995"/>
          </a:xfrm>
        </p:grpSpPr>
        <p:pic>
          <p:nvPicPr>
            <p:cNvPr id="13314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2732" r="16263"/>
            <a:stretch/>
          </p:blipFill>
          <p:spPr bwMode="auto">
            <a:xfrm>
              <a:off x="671865" y="4662714"/>
              <a:ext cx="866948" cy="1105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931484" y="4535524"/>
              <a:ext cx="5573962" cy="138499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chia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 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 (hình 1)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phần bằng nhau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úp Bác Dư thế nào?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 rot="1166635">
            <a:off x="9211061" y="3366302"/>
            <a:ext cx="433181" cy="27644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05023" y="254608"/>
            <a:ext cx="8189449" cy="62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Chevron 15"/>
          <p:cNvSpPr/>
          <p:nvPr/>
        </p:nvSpPr>
        <p:spPr>
          <a:xfrm>
            <a:off x="7494002" y="1808708"/>
            <a:ext cx="416288" cy="1233714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endCxn id="13314" idx="1"/>
          </p:cNvCxnSpPr>
          <p:nvPr/>
        </p:nvCxnSpPr>
        <p:spPr>
          <a:xfrm rot="5400000">
            <a:off x="-407354" y="2603221"/>
            <a:ext cx="4504397" cy="720356"/>
          </a:xfrm>
          <a:prstGeom prst="bentConnector4">
            <a:avLst>
              <a:gd name="adj1" fmla="val -604"/>
              <a:gd name="adj2" fmla="val 198225"/>
            </a:avLst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31"/>
          <p:cNvSpPr/>
          <p:nvPr/>
        </p:nvSpPr>
        <p:spPr>
          <a:xfrm>
            <a:off x="2412137" y="4736336"/>
            <a:ext cx="281149" cy="969555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0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50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2" grpId="0" animBg="1"/>
      <p:bldP spid="3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329" y="1465036"/>
            <a:ext cx="1090190" cy="6105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7" name="Rectangle 6"/>
          <p:cNvSpPr/>
          <p:nvPr/>
        </p:nvSpPr>
        <p:spPr>
          <a:xfrm>
            <a:off x="1562741" y="2021139"/>
            <a:ext cx="4173044" cy="893958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2740" y="1547151"/>
            <a:ext cx="10241333" cy="446276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Cho hai đoạn thẳng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2 cm,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3 cm và hai đoạn thẳng MN = 4 cm, PQ = 6 c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4411" y="3090659"/>
            <a:ext cx="4269489" cy="2633992"/>
            <a:chOff x="574411" y="3198772"/>
            <a:chExt cx="4269489" cy="2633992"/>
          </a:xfrm>
        </p:grpSpPr>
        <p:sp>
          <p:nvSpPr>
            <p:cNvPr id="9" name="Snip Diagonal Corner Rectangle 8"/>
            <p:cNvSpPr/>
            <p:nvPr/>
          </p:nvSpPr>
          <p:spPr>
            <a:xfrm>
              <a:off x="1671210" y="3198772"/>
              <a:ext cx="3172690" cy="2633992"/>
            </a:xfrm>
            <a:prstGeom prst="snip2Diag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574411" y="4101876"/>
              <a:ext cx="1045479" cy="830997"/>
              <a:chOff x="574411" y="4100269"/>
              <a:chExt cx="1045479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74411" y="4100269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Snip Same Side Corner Rectangle 12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551546" y="5690227"/>
            <a:ext cx="7852229" cy="852963"/>
            <a:chOff x="551546" y="5690227"/>
            <a:chExt cx="7852229" cy="852963"/>
          </a:xfrm>
        </p:grpSpPr>
        <p:sp>
          <p:nvSpPr>
            <p:cNvPr id="25" name="TextBox 24"/>
            <p:cNvSpPr txBox="1"/>
            <p:nvPr/>
          </p:nvSpPr>
          <p:spPr>
            <a:xfrm>
              <a:off x="551546" y="6096914"/>
              <a:ext cx="7852229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ó, 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,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nào?</a:t>
              </a:r>
            </a:p>
          </p:txBody>
        </p:sp>
        <p:sp>
          <p:nvSpPr>
            <p:cNvPr id="27" name="Up-Down Arrow 26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51546" y="5704368"/>
            <a:ext cx="7903027" cy="852963"/>
            <a:chOff x="551545" y="5690227"/>
            <a:chExt cx="7903027" cy="852963"/>
          </a:xfrm>
        </p:grpSpPr>
        <p:sp>
          <p:nvSpPr>
            <p:cNvPr id="30" name="TextBox 29"/>
            <p:cNvSpPr txBox="1"/>
            <p:nvPr/>
          </p:nvSpPr>
          <p:spPr>
            <a:xfrm>
              <a:off x="551545" y="6096914"/>
              <a:ext cx="7903027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</a:t>
              </a:r>
              <a:r>
                <a:rPr lang="en-US" sz="2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D </a:t>
              </a:r>
              <a:r>
                <a:rPr lang="en-US" sz="2300" b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3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3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300" b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N </a:t>
              </a:r>
              <a:r>
                <a:rPr lang="en-US" sz="2300" b="1" dirty="0" err="1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300" b="1" dirty="0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Q</a:t>
              </a:r>
              <a:r>
                <a:rPr lang="en-US" sz="2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1" name="Up-Down Arrow 30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10825" y="2348282"/>
            <a:ext cx="5008831" cy="3341945"/>
            <a:chOff x="6810825" y="2348282"/>
            <a:chExt cx="5008831" cy="3341945"/>
          </a:xfrm>
        </p:grpSpPr>
        <p:grpSp>
          <p:nvGrpSpPr>
            <p:cNvPr id="37" name="Group 36"/>
            <p:cNvGrpSpPr/>
            <p:nvPr/>
          </p:nvGrpSpPr>
          <p:grpSpPr>
            <a:xfrm>
              <a:off x="6810825" y="2699739"/>
              <a:ext cx="5008831" cy="2990488"/>
              <a:chOff x="6810825" y="2699739"/>
              <a:chExt cx="5008831" cy="2990488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7515586" y="2776537"/>
                <a:ext cx="4304069" cy="66821"/>
              </a:xfrm>
              <a:prstGeom prst="rect">
                <a:avLst/>
              </a:prstGeom>
              <a:solidFill>
                <a:srgbClr val="4183C1"/>
              </a:solidFill>
              <a:ln>
                <a:solidFill>
                  <a:srgbClr val="4581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823525" y="2857500"/>
                <a:ext cx="4996131" cy="2832727"/>
              </a:xfrm>
              <a:prstGeom prst="rect">
                <a:avLst/>
              </a:prstGeom>
              <a:solidFill>
                <a:srgbClr val="00B0F0">
                  <a:alpha val="10000"/>
                </a:srgbClr>
              </a:solidFill>
              <a:ln>
                <a:solidFill>
                  <a:srgbClr val="FF006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10825" y="2699739"/>
                <a:ext cx="704762" cy="666667"/>
              </a:xfrm>
              <a:prstGeom prst="rect">
                <a:avLst/>
              </a:prstGeom>
            </p:spPr>
          </p:pic>
        </p:grpSp>
        <p:sp>
          <p:nvSpPr>
            <p:cNvPr id="38" name="TextBox 37"/>
            <p:cNvSpPr txBox="1"/>
            <p:nvPr/>
          </p:nvSpPr>
          <p:spPr>
            <a:xfrm>
              <a:off x="8991976" y="2348282"/>
              <a:ext cx="1560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vi-VN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84077"/>
              </p:ext>
            </p:extLst>
          </p:nvPr>
        </p:nvGraphicFramePr>
        <p:xfrm>
          <a:off x="1971674" y="2160014"/>
          <a:ext cx="3643313" cy="69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1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674" y="2160014"/>
                        <a:ext cx="3643313" cy="697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19880"/>
              </p:ext>
            </p:extLst>
          </p:nvPr>
        </p:nvGraphicFramePr>
        <p:xfrm>
          <a:off x="1562740" y="3090659"/>
          <a:ext cx="3281160" cy="259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" name="Equation" r:id="rId7" imgW="1460160" imgH="1358640" progId="Equation.DSMT4">
                  <p:embed/>
                </p:oleObj>
              </mc:Choice>
              <mc:Fallback>
                <p:oleObj name="Equation" r:id="rId7" imgW="14601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2740" y="3090659"/>
                        <a:ext cx="3281160" cy="259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19457"/>
              </p:ext>
            </p:extLst>
          </p:nvPr>
        </p:nvGraphicFramePr>
        <p:xfrm>
          <a:off x="1785938" y="2902137"/>
          <a:ext cx="3091744" cy="278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3" name="Equation" r:id="rId9" imgW="1422360" imgH="1282680" progId="Equation.DSMT4">
                  <p:embed/>
                </p:oleObj>
              </mc:Choice>
              <mc:Fallback>
                <p:oleObj name="Equation" r:id="rId9" imgW="14223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8" y="2902137"/>
                        <a:ext cx="3091744" cy="278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001156" y="3366406"/>
            <a:ext cx="4640867" cy="1200329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8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0" y="0"/>
          <a:ext cx="904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4" name="Equation" r:id="rId11" imgW="901309" imgH="482391" progId="Equation.DSMT4">
                  <p:embed/>
                </p:oleObj>
              </mc:Choice>
              <mc:Fallback>
                <p:oleObj name="Equation" r:id="rId11" imgW="901309" imgH="482391" progId="Equation.DSMT4">
                  <p:embed/>
                  <p:pic>
                    <p:nvPicPr>
                      <p:cNvPr id="0" name="Object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04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78229"/>
              </p:ext>
            </p:extLst>
          </p:nvPr>
        </p:nvGraphicFramePr>
        <p:xfrm>
          <a:off x="8454573" y="4566735"/>
          <a:ext cx="1603827" cy="86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" name="Equation" r:id="rId13" imgW="774360" imgH="419040" progId="Equation.DSMT4">
                  <p:embed/>
                </p:oleObj>
              </mc:Choice>
              <mc:Fallback>
                <p:oleObj name="Equation" r:id="rId13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4573" y="4566735"/>
                        <a:ext cx="1603827" cy="86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84036" b="48651"/>
          <a:stretch/>
        </p:blipFill>
        <p:spPr>
          <a:xfrm>
            <a:off x="590132" y="1381722"/>
            <a:ext cx="1314868" cy="497878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905000" y="1879600"/>
            <a:ext cx="4297688" cy="4141428"/>
            <a:chOff x="5226701" y="2372939"/>
            <a:chExt cx="4297688" cy="4141428"/>
          </a:xfrm>
        </p:grpSpPr>
        <p:pic>
          <p:nvPicPr>
            <p:cNvPr id="19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6085681" y="3145822"/>
              <a:ext cx="268855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nội dung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sz="24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trình bày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giải “ví dụ 1”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387764" y="1172159"/>
            <a:ext cx="9956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C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32" y="2521527"/>
            <a:ext cx="4201611" cy="3849428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angle 382"/>
          <p:cNvSpPr>
            <a:spLocks noChangeArrowheads="1"/>
          </p:cNvSpPr>
          <p:nvPr/>
        </p:nvSpPr>
        <p:spPr bwMode="auto">
          <a:xfrm>
            <a:off x="7600950" y="2319404"/>
            <a:ext cx="72571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383"/>
          <p:cNvSpPr>
            <a:spLocks noChangeArrowheads="1"/>
          </p:cNvSpPr>
          <p:nvPr/>
        </p:nvSpPr>
        <p:spPr bwMode="auto">
          <a:xfrm>
            <a:off x="0" y="9429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384"/>
          <p:cNvSpPr>
            <a:spLocks noChangeArrowheads="1"/>
          </p:cNvSpPr>
          <p:nvPr/>
        </p:nvSpPr>
        <p:spPr bwMode="auto">
          <a:xfrm>
            <a:off x="0" y="2136941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51347"/>
              </p:ext>
            </p:extLst>
          </p:nvPr>
        </p:nvGraphicFramePr>
        <p:xfrm>
          <a:off x="8326665" y="2245476"/>
          <a:ext cx="2660423" cy="76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8" name="Equation" r:id="rId6" imgW="2082800" imgH="482600" progId="Equation.DSMT4">
                  <p:embed/>
                </p:oleObj>
              </mc:Choice>
              <mc:Fallback>
                <p:oleObj name="Equation" r:id="rId6" imgW="2082800" imgH="482600" progId="Equation.DSMT4">
                  <p:embed/>
                  <p:pic>
                    <p:nvPicPr>
                      <p:cNvPr id="0" name="Object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665" y="2245476"/>
                        <a:ext cx="2660423" cy="76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02080"/>
              </p:ext>
            </p:extLst>
          </p:nvPr>
        </p:nvGraphicFramePr>
        <p:xfrm>
          <a:off x="8783865" y="3156189"/>
          <a:ext cx="2217510" cy="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" name="Equation" r:id="rId8" imgW="1714500" imgH="571500" progId="Equation.DSMT4">
                  <p:embed/>
                </p:oleObj>
              </mc:Choice>
              <mc:Fallback>
                <p:oleObj name="Equation" r:id="rId8" imgW="1714500" imgH="571500" progId="Equation.DSMT4">
                  <p:embed/>
                  <p:pic>
                    <p:nvPicPr>
                      <p:cNvPr id="0" name="Object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865" y="3156189"/>
                        <a:ext cx="2217510" cy="79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87"/>
          <p:cNvSpPr>
            <a:spLocks noChangeArrowheads="1"/>
          </p:cNvSpPr>
          <p:nvPr/>
        </p:nvSpPr>
        <p:spPr bwMode="auto">
          <a:xfrm>
            <a:off x="1123950" y="866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a có: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88"/>
          <p:cNvSpPr>
            <a:spLocks noChangeArrowheads="1"/>
          </p:cNvSpPr>
          <p:nvPr/>
        </p:nvSpPr>
        <p:spPr bwMode="auto">
          <a:xfrm>
            <a:off x="152400" y="1095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963807" y="4244564"/>
            <a:ext cx="3631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AM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MB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MN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PQ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7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88919" y="1935097"/>
            <a:ext cx="5548331" cy="4585712"/>
            <a:chOff x="588919" y="1935097"/>
            <a:chExt cx="5548331" cy="458571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8919" y="2038633"/>
              <a:ext cx="914286" cy="46666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38629" y="1935097"/>
              <a:ext cx="5498621" cy="23083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Quan sát “Hình 3” và cho biết: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Đường thẳng d có song song với BC không?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Bằng cách đếm số ôn vuông, dự đoán xem</a:t>
              </a:r>
              <a:b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tỉ số                    có bằng nhau không?</a:t>
              </a:r>
              <a:endParaRPr lang="en-US" sz="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758264" y="4291137"/>
              <a:ext cx="3793780" cy="2229672"/>
              <a:chOff x="7989319" y="1180908"/>
              <a:chExt cx="3793780" cy="222967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09767" y="1180908"/>
                <a:ext cx="2673332" cy="2229672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7989319" y="2896871"/>
                <a:ext cx="1082348" cy="461665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3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7"/>
                <p:cNvSpPr txBox="1"/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164145" y="1737282"/>
            <a:ext cx="5650486" cy="4870611"/>
            <a:chOff x="6164145" y="1737282"/>
            <a:chExt cx="5650486" cy="4870611"/>
          </a:xfrm>
        </p:grpSpPr>
        <p:sp>
          <p:nvSpPr>
            <p:cNvPr id="25" name="Left Arrow 24"/>
            <p:cNvSpPr/>
            <p:nvPr/>
          </p:nvSpPr>
          <p:spPr>
            <a:xfrm>
              <a:off x="6164145" y="1866516"/>
              <a:ext cx="5650486" cy="4725471"/>
            </a:xfrm>
            <a:prstGeom prst="leftArrow">
              <a:avLst>
                <a:gd name="adj1" fmla="val 100000"/>
                <a:gd name="adj2" fmla="val 9592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/>
                <p:cNvSpPr txBox="1"/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21"/>
                <p:cNvSpPr txBox="1"/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2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4" name="Group 23"/>
            <p:cNvGrpSpPr/>
            <p:nvPr/>
          </p:nvGrpSpPr>
          <p:grpSpPr>
            <a:xfrm>
              <a:off x="6563990" y="1737282"/>
              <a:ext cx="5250641" cy="4870611"/>
              <a:chOff x="6680103" y="1650198"/>
              <a:chExt cx="5250641" cy="4870611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680103" y="1650198"/>
                <a:ext cx="5250641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“Hình 3” ta được: 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// BC hay MN // BC (Do d và BC nằm trên các dòng kẻ ngang của giấy kẻ ô vuông)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làm 3 phần bằng nhau trong đó: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(phần);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(phần) nên                 Tương tự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20" name="Equation" r:id="rId8" imgW="1384200" imgH="393480" progId="Equation.DSMT4">
                          <p:embed/>
                        </p:oleObj>
                      </mc:Choice>
                      <mc:Fallback>
                        <p:oleObj name="Equation" r:id="rId8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09" name="Equation" r:id="rId10" imgW="1384200" imgH="393480" progId="Equation.DSMT4">
                          <p:embed/>
                        </p:oleObj>
                      </mc:Choice>
                      <mc:Fallback>
                        <p:oleObj name="Equation" r:id="rId10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76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F2CD04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2769" end="199.1111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85100" y="2174110"/>
            <a:ext cx="3971471" cy="26880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415" y="5376307"/>
            <a:ext cx="11038348" cy="1184151"/>
          </a:xfrm>
          <a:prstGeom prst="rect">
            <a:avLst/>
          </a:prstGeom>
        </p:spPr>
      </p:pic>
      <p:sp>
        <p:nvSpPr>
          <p:cNvPr id="13" name="Round Diagonal Corner Rectangle 12"/>
          <p:cNvSpPr/>
          <p:nvPr/>
        </p:nvSpPr>
        <p:spPr>
          <a:xfrm>
            <a:off x="7694618" y="1944914"/>
            <a:ext cx="4090982" cy="3182711"/>
          </a:xfrm>
          <a:prstGeom prst="round2DiagRect">
            <a:avLst/>
          </a:prstGeom>
          <a:noFill/>
          <a:ln w="19050">
            <a:solidFill>
              <a:srgbClr val="FF006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TextBox 28"/>
          <p:cNvSpPr txBox="1"/>
          <p:nvPr/>
        </p:nvSpPr>
        <p:spPr>
          <a:xfrm>
            <a:off x="3059239" y="2432598"/>
            <a:ext cx="2025747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endParaRPr lang="vi-V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351416" y="2966833"/>
            <a:ext cx="5925991" cy="477298"/>
            <a:chOff x="1351416" y="2966833"/>
            <a:chExt cx="5925991" cy="477298"/>
          </a:xfrm>
        </p:grpSpPr>
        <p:sp>
          <p:nvSpPr>
            <p:cNvPr id="30" name="TextBox 29"/>
            <p:cNvSpPr txBox="1"/>
            <p:nvPr/>
          </p:nvSpPr>
          <p:spPr>
            <a:xfrm>
              <a:off x="3922001" y="2990039"/>
              <a:ext cx="3355406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giả thiết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351416" y="2966833"/>
              <a:ext cx="2638425" cy="477298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351416" y="3551917"/>
            <a:ext cx="5855459" cy="798135"/>
            <a:chOff x="1351416" y="3522889"/>
            <a:chExt cx="5855459" cy="798135"/>
          </a:xfrm>
        </p:grpSpPr>
        <p:sp>
          <p:nvSpPr>
            <p:cNvPr id="31" name="TextBox 30"/>
            <p:cNvSpPr txBox="1"/>
            <p:nvPr/>
          </p:nvSpPr>
          <p:spPr>
            <a:xfrm>
              <a:off x="3922001" y="3706513"/>
              <a:ext cx="3284874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kết luận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51416" y="3522889"/>
              <a:ext cx="2638425" cy="79813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79603" y="2258325"/>
            <a:ext cx="1601721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15543"/>
              </p:ext>
            </p:extLst>
          </p:nvPr>
        </p:nvGraphicFramePr>
        <p:xfrm>
          <a:off x="1351416" y="2990039"/>
          <a:ext cx="2570585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Equation" r:id="rId7" imgW="1269720" imgH="177480" progId="Equation.DSMT4">
                  <p:embed/>
                </p:oleObj>
              </mc:Choice>
              <mc:Fallback>
                <p:oleObj name="Equation" r:id="rId7" imgW="1269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416" y="2990039"/>
                        <a:ext cx="2570585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30371"/>
              </p:ext>
            </p:extLst>
          </p:nvPr>
        </p:nvGraphicFramePr>
        <p:xfrm>
          <a:off x="1680463" y="3606650"/>
          <a:ext cx="2309378" cy="74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0463" y="3606650"/>
                        <a:ext cx="2309378" cy="74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87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6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 mute="1">
                <p:cTn id="3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3" grpId="0" animBg="1"/>
      <p:bldP spid="2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82694" b="45483"/>
          <a:stretch/>
        </p:blipFill>
        <p:spPr>
          <a:xfrm>
            <a:off x="739474" y="1866517"/>
            <a:ext cx="1293585" cy="55216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94959" y="1910431"/>
            <a:ext cx="5943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5, cho biết MN // BC, AM = 4 cm,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B = 2cm, NC = 3cm.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 AN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4898" y="661781"/>
            <a:ext cx="3864965" cy="32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1813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8</TotalTime>
  <Words>834</Words>
  <Application>Microsoft Office PowerPoint</Application>
  <PresentationFormat>Widescreen</PresentationFormat>
  <Paragraphs>118</Paragraphs>
  <Slides>14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gency FB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THANH SON</cp:lastModifiedBy>
  <cp:revision>228</cp:revision>
  <dcterms:created xsi:type="dcterms:W3CDTF">2022-02-19T01:27:41Z</dcterms:created>
  <dcterms:modified xsi:type="dcterms:W3CDTF">2024-06-03T13:44:24Z</dcterms:modified>
</cp:coreProperties>
</file>